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3209" w:rsidRPr="00603209" w:rsidRDefault="00603209" w:rsidP="00603209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603209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Addition and Scalar Multiplication</w:t>
      </w:r>
    </w:p>
    <w:p w:rsidR="00603209" w:rsidRPr="00603209" w:rsidRDefault="00603209" w:rsidP="0060320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03209">
        <w:rPr>
          <w:rFonts w:ascii="Times New Roman" w:eastAsia="Times New Roman" w:hAnsi="Times New Roman" w:cs="Times New Roman"/>
          <w:sz w:val="24"/>
          <w:szCs w:val="24"/>
        </w:rPr>
        <w:t xml:space="preserve">Addition and subtraction are </w:t>
      </w:r>
      <w:r w:rsidRPr="00603209">
        <w:rPr>
          <w:rFonts w:ascii="Times New Roman" w:eastAsia="Times New Roman" w:hAnsi="Times New Roman" w:cs="Times New Roman"/>
          <w:b/>
          <w:bCs/>
          <w:sz w:val="24"/>
          <w:szCs w:val="24"/>
        </w:rPr>
        <w:t>element-wise</w:t>
      </w:r>
      <w:r w:rsidRPr="00603209">
        <w:rPr>
          <w:rFonts w:ascii="Times New Roman" w:eastAsia="Times New Roman" w:hAnsi="Times New Roman" w:cs="Times New Roman"/>
          <w:sz w:val="24"/>
          <w:szCs w:val="24"/>
        </w:rPr>
        <w:t>, so you simply add or subtract each corresponding element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469"/>
      </w:tblGrid>
      <w:tr w:rsidR="00603209" w:rsidRPr="00603209" w:rsidTr="00603209">
        <w:trPr>
          <w:tblCellSpacing w:w="15" w:type="dxa"/>
        </w:trPr>
        <w:tc>
          <w:tcPr>
            <w:tcW w:w="0" w:type="auto"/>
            <w:vAlign w:val="center"/>
          </w:tcPr>
          <w:p w:rsidR="00603209" w:rsidRPr="00603209" w:rsidRDefault="00603209" w:rsidP="0060320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3209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337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9.15pt;height:36pt" o:ole="">
                  <v:imagedata r:id="rId4" o:title=""/>
                </v:shape>
                <o:OLEObject Type="Embed" ProgID="Equation.DSMT4" ShapeID="_x0000_i1025" DrawAspect="Content" ObjectID="_1573641936" r:id="rId5"/>
              </w:object>
            </w:r>
          </w:p>
        </w:tc>
      </w:tr>
    </w:tbl>
    <w:p w:rsidR="00603209" w:rsidRPr="00603209" w:rsidRDefault="00603209" w:rsidP="0060320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03209">
        <w:rPr>
          <w:rFonts w:ascii="Times New Roman" w:eastAsia="Times New Roman" w:hAnsi="Times New Roman" w:cs="Times New Roman"/>
          <w:sz w:val="24"/>
          <w:szCs w:val="24"/>
        </w:rPr>
        <w:t xml:space="preserve">Subtracting Matrices: 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469"/>
      </w:tblGrid>
      <w:tr w:rsidR="00603209" w:rsidRPr="00603209" w:rsidTr="00603209">
        <w:trPr>
          <w:tblCellSpacing w:w="15" w:type="dxa"/>
        </w:trPr>
        <w:tc>
          <w:tcPr>
            <w:tcW w:w="0" w:type="auto"/>
            <w:vAlign w:val="center"/>
            <w:hideMark/>
          </w:tcPr>
          <w:p w:rsidR="00603209" w:rsidRPr="00603209" w:rsidRDefault="00603209" w:rsidP="0060320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3209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3379" w:dyaOrig="720">
                <v:shape id="_x0000_i1026" type="#_x0000_t75" style="width:169.15pt;height:36pt" o:ole="">
                  <v:imagedata r:id="rId6" o:title=""/>
                </v:shape>
                <o:OLEObject Type="Embed" ProgID="Equation.DSMT4" ShapeID="_x0000_i1026" DrawAspect="Content" ObjectID="_1573641937" r:id="rId7"/>
              </w:object>
            </w:r>
          </w:p>
        </w:tc>
      </w:tr>
    </w:tbl>
    <w:p w:rsidR="00603209" w:rsidRPr="00603209" w:rsidRDefault="00603209" w:rsidP="0060320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03209">
        <w:rPr>
          <w:rFonts w:ascii="Times New Roman" w:eastAsia="Times New Roman" w:hAnsi="Times New Roman" w:cs="Times New Roman"/>
          <w:sz w:val="24"/>
          <w:szCs w:val="24"/>
        </w:rPr>
        <w:t xml:space="preserve">To add or subtract two matrices, their dimensions must be </w:t>
      </w:r>
      <w:r w:rsidRPr="00603209">
        <w:rPr>
          <w:rFonts w:ascii="Times New Roman" w:eastAsia="Times New Roman" w:hAnsi="Times New Roman" w:cs="Times New Roman"/>
          <w:b/>
          <w:bCs/>
          <w:sz w:val="24"/>
          <w:szCs w:val="24"/>
        </w:rPr>
        <w:t>the same</w:t>
      </w:r>
      <w:r w:rsidRPr="0060320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3209" w:rsidRPr="00603209" w:rsidRDefault="00603209" w:rsidP="0060320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03209">
        <w:rPr>
          <w:rFonts w:ascii="Times New Roman" w:eastAsia="Times New Roman" w:hAnsi="Times New Roman" w:cs="Times New Roman"/>
          <w:sz w:val="24"/>
          <w:szCs w:val="24"/>
        </w:rPr>
        <w:t>In scalar multiplication, we simply multiply every element by the scalar value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10"/>
      </w:tblGrid>
      <w:tr w:rsidR="00603209" w:rsidRPr="00603209" w:rsidTr="00603209">
        <w:trPr>
          <w:tblCellSpacing w:w="15" w:type="dxa"/>
        </w:trPr>
        <w:tc>
          <w:tcPr>
            <w:tcW w:w="0" w:type="auto"/>
            <w:vAlign w:val="center"/>
            <w:hideMark/>
          </w:tcPr>
          <w:p w:rsidR="00603209" w:rsidRPr="00603209" w:rsidRDefault="00603209" w:rsidP="0060320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3209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620" w:dyaOrig="720">
                <v:shape id="_x0000_i1027" type="#_x0000_t75" style="width:130.9pt;height:36pt" o:ole="">
                  <v:imagedata r:id="rId8" o:title=""/>
                </v:shape>
                <o:OLEObject Type="Embed" ProgID="Equation.DSMT4" ShapeID="_x0000_i1027" DrawAspect="Content" ObjectID="_1573641938" r:id="rId9"/>
              </w:object>
            </w:r>
          </w:p>
        </w:tc>
      </w:tr>
    </w:tbl>
    <w:p w:rsidR="00603209" w:rsidRPr="00603209" w:rsidRDefault="00603209" w:rsidP="0060320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03209">
        <w:rPr>
          <w:rFonts w:ascii="Times New Roman" w:eastAsia="Times New Roman" w:hAnsi="Times New Roman" w:cs="Times New Roman"/>
          <w:sz w:val="24"/>
          <w:szCs w:val="24"/>
        </w:rPr>
        <w:t>In scalar division, we simply divide every element by the scalar value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70"/>
      </w:tblGrid>
      <w:tr w:rsidR="00603209" w:rsidRPr="00603209" w:rsidTr="00603209">
        <w:trPr>
          <w:tblCellSpacing w:w="15" w:type="dxa"/>
        </w:trPr>
        <w:tc>
          <w:tcPr>
            <w:tcW w:w="0" w:type="auto"/>
            <w:vAlign w:val="center"/>
            <w:hideMark/>
          </w:tcPr>
          <w:p w:rsidR="00603209" w:rsidRPr="00603209" w:rsidRDefault="00603209" w:rsidP="0060320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3209">
              <w:rPr>
                <w:rFonts w:ascii="Times New Roman" w:eastAsia="Times New Roman" w:hAnsi="Times New Roman" w:cs="Times New Roman"/>
                <w:position w:val="-30"/>
                <w:sz w:val="27"/>
                <w:szCs w:val="27"/>
              </w:rPr>
              <w:object w:dxaOrig="2580" w:dyaOrig="720">
                <v:shape id="_x0000_i1028" type="#_x0000_t75" style="width:129pt;height:36pt" o:ole="">
                  <v:imagedata r:id="rId10" o:title=""/>
                </v:shape>
                <o:OLEObject Type="Embed" ProgID="Equation.DSMT4" ShapeID="_x0000_i1028" DrawAspect="Content" ObjectID="_1573641939" r:id="rId11"/>
              </w:objec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bookmarkStart w:id="0" w:name="_GoBack"/>
            <w:bookmarkEnd w:id="0"/>
          </w:p>
        </w:tc>
      </w:tr>
    </w:tbl>
    <w:p w:rsidR="00603209" w:rsidRPr="00603209" w:rsidRDefault="00603209" w:rsidP="0060320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03209">
        <w:rPr>
          <w:rFonts w:ascii="Times New Roman" w:eastAsia="Times New Roman" w:hAnsi="Times New Roman" w:cs="Times New Roman"/>
          <w:sz w:val="24"/>
          <w:szCs w:val="24"/>
        </w:rPr>
        <w:t>Experiment below with the Octave/</w:t>
      </w:r>
      <w:proofErr w:type="spellStart"/>
      <w:r w:rsidRPr="00603209">
        <w:rPr>
          <w:rFonts w:ascii="Times New Roman" w:eastAsia="Times New Roman" w:hAnsi="Times New Roman" w:cs="Times New Roman"/>
          <w:sz w:val="24"/>
          <w:szCs w:val="24"/>
        </w:rPr>
        <w:t>Matlab</w:t>
      </w:r>
      <w:proofErr w:type="spellEnd"/>
      <w:r w:rsidRPr="00603209">
        <w:rPr>
          <w:rFonts w:ascii="Times New Roman" w:eastAsia="Times New Roman" w:hAnsi="Times New Roman" w:cs="Times New Roman"/>
          <w:sz w:val="24"/>
          <w:szCs w:val="24"/>
        </w:rPr>
        <w:t xml:space="preserve"> commands for matrix addition and scalar multiplication. Feel free to try out different commands. Try to write out your answers for each command before running the cell below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03209" w:rsidTr="00603209">
        <w:tc>
          <w:tcPr>
            <w:tcW w:w="9350" w:type="dxa"/>
          </w:tcPr>
          <w:p w:rsidR="00603209" w:rsidRDefault="00603209" w:rsidP="00603209">
            <w:r>
              <w:t xml:space="preserve">% Initialize matrix A and B </w:t>
            </w:r>
          </w:p>
          <w:p w:rsidR="00603209" w:rsidRDefault="00603209" w:rsidP="00603209">
            <w:r>
              <w:t>A = [1, 2, 4; 5, 3, 2]</w:t>
            </w:r>
          </w:p>
          <w:p w:rsidR="00603209" w:rsidRDefault="00603209" w:rsidP="00603209">
            <w:r>
              <w:t>B = [1, 3, 4; 1, 1, 1]</w:t>
            </w:r>
          </w:p>
          <w:p w:rsidR="00603209" w:rsidRDefault="00603209" w:rsidP="00603209"/>
          <w:p w:rsidR="00603209" w:rsidRDefault="00603209" w:rsidP="00603209">
            <w:r>
              <w:t xml:space="preserve">% Initialize constant s </w:t>
            </w:r>
          </w:p>
          <w:p w:rsidR="00603209" w:rsidRDefault="00603209" w:rsidP="00603209">
            <w:r>
              <w:t>s = 2</w:t>
            </w:r>
          </w:p>
          <w:p w:rsidR="00603209" w:rsidRDefault="00603209" w:rsidP="00603209"/>
          <w:p w:rsidR="00603209" w:rsidRDefault="00603209" w:rsidP="00603209">
            <w:r>
              <w:t>% See how element-wise addition works</w:t>
            </w:r>
          </w:p>
          <w:p w:rsidR="00603209" w:rsidRDefault="00603209" w:rsidP="00603209">
            <w:proofErr w:type="spellStart"/>
            <w:r>
              <w:t>add_AB</w:t>
            </w:r>
            <w:proofErr w:type="spellEnd"/>
            <w:r>
              <w:t xml:space="preserve"> = A + B </w:t>
            </w:r>
          </w:p>
          <w:p w:rsidR="00603209" w:rsidRDefault="00603209" w:rsidP="00603209"/>
          <w:p w:rsidR="00603209" w:rsidRDefault="00603209" w:rsidP="00603209">
            <w:r>
              <w:t>% See how element-wise subtraction works</w:t>
            </w:r>
          </w:p>
          <w:p w:rsidR="00603209" w:rsidRDefault="00603209" w:rsidP="00603209">
            <w:proofErr w:type="spellStart"/>
            <w:r>
              <w:t>sub_AB</w:t>
            </w:r>
            <w:proofErr w:type="spellEnd"/>
            <w:r>
              <w:t xml:space="preserve"> = A - B</w:t>
            </w:r>
          </w:p>
          <w:p w:rsidR="00603209" w:rsidRDefault="00603209" w:rsidP="00603209"/>
          <w:p w:rsidR="00603209" w:rsidRDefault="00603209" w:rsidP="00603209">
            <w:r>
              <w:lastRenderedPageBreak/>
              <w:t>% See how scalar multiplication works</w:t>
            </w:r>
          </w:p>
          <w:p w:rsidR="00603209" w:rsidRDefault="00603209" w:rsidP="00603209">
            <w:proofErr w:type="spellStart"/>
            <w:r>
              <w:t>mult_As</w:t>
            </w:r>
            <w:proofErr w:type="spellEnd"/>
            <w:r>
              <w:t xml:space="preserve"> = A * s</w:t>
            </w:r>
          </w:p>
          <w:p w:rsidR="00603209" w:rsidRDefault="00603209" w:rsidP="00603209"/>
          <w:p w:rsidR="00603209" w:rsidRDefault="00603209" w:rsidP="00603209">
            <w:r>
              <w:t>% Divide A by s</w:t>
            </w:r>
          </w:p>
          <w:p w:rsidR="00603209" w:rsidRDefault="00603209" w:rsidP="00603209">
            <w:proofErr w:type="spellStart"/>
            <w:r>
              <w:t>div_As</w:t>
            </w:r>
            <w:proofErr w:type="spellEnd"/>
            <w:r>
              <w:t xml:space="preserve"> = A / s</w:t>
            </w:r>
          </w:p>
          <w:p w:rsidR="00603209" w:rsidRDefault="00603209" w:rsidP="00603209"/>
          <w:p w:rsidR="00603209" w:rsidRDefault="00603209" w:rsidP="00603209">
            <w:r>
              <w:t>% What happens if we have a Matrix + scalar?</w:t>
            </w:r>
          </w:p>
          <w:p w:rsidR="00603209" w:rsidRDefault="00603209" w:rsidP="00603209">
            <w:proofErr w:type="spellStart"/>
            <w:r>
              <w:t>add_As</w:t>
            </w:r>
            <w:proofErr w:type="spellEnd"/>
            <w:r>
              <w:t xml:space="preserve"> = A + s</w:t>
            </w:r>
          </w:p>
        </w:tc>
      </w:tr>
    </w:tbl>
    <w:p w:rsidR="000C5DA3" w:rsidRDefault="00603209"/>
    <w:p w:rsidR="00603209" w:rsidRDefault="00603209">
      <w:r>
        <w:t>Process: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>A =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1   2   4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5   3   2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>B =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1   3   4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1   1   1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s </w:t>
      </w:r>
      <w:proofErr w:type="gramStart"/>
      <w:r w:rsidRPr="00603209">
        <w:rPr>
          <w:rFonts w:ascii="Courier New" w:eastAsia="Times New Roman" w:hAnsi="Courier New" w:cs="Courier New"/>
          <w:sz w:val="20"/>
          <w:szCs w:val="20"/>
        </w:rPr>
        <w:t>=  2</w:t>
      </w:r>
      <w:proofErr w:type="gramEnd"/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603209">
        <w:rPr>
          <w:rFonts w:ascii="Courier New" w:eastAsia="Times New Roman" w:hAnsi="Courier New" w:cs="Courier New"/>
          <w:sz w:val="20"/>
          <w:szCs w:val="20"/>
        </w:rPr>
        <w:t>add_AB</w:t>
      </w:r>
      <w:proofErr w:type="spellEnd"/>
      <w:r w:rsidRPr="00603209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2   5   8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6   4   3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603209">
        <w:rPr>
          <w:rFonts w:ascii="Courier New" w:eastAsia="Times New Roman" w:hAnsi="Courier New" w:cs="Courier New"/>
          <w:sz w:val="20"/>
          <w:szCs w:val="20"/>
        </w:rPr>
        <w:t>sub_AB</w:t>
      </w:r>
      <w:proofErr w:type="spellEnd"/>
      <w:r w:rsidRPr="00603209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</w:t>
      </w:r>
      <w:proofErr w:type="gramStart"/>
      <w:r w:rsidRPr="00603209">
        <w:rPr>
          <w:rFonts w:ascii="Courier New" w:eastAsia="Times New Roman" w:hAnsi="Courier New" w:cs="Courier New"/>
          <w:sz w:val="20"/>
          <w:szCs w:val="20"/>
        </w:rPr>
        <w:t>0  -</w:t>
      </w:r>
      <w:proofErr w:type="gramEnd"/>
      <w:r w:rsidRPr="00603209">
        <w:rPr>
          <w:rFonts w:ascii="Courier New" w:eastAsia="Times New Roman" w:hAnsi="Courier New" w:cs="Courier New"/>
          <w:sz w:val="20"/>
          <w:szCs w:val="20"/>
        </w:rPr>
        <w:t>1   0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4   2   1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603209">
        <w:rPr>
          <w:rFonts w:ascii="Courier New" w:eastAsia="Times New Roman" w:hAnsi="Courier New" w:cs="Courier New"/>
          <w:sz w:val="20"/>
          <w:szCs w:val="20"/>
        </w:rPr>
        <w:t>mult_As</w:t>
      </w:r>
      <w:proofErr w:type="spellEnd"/>
      <w:r w:rsidRPr="00603209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 2    4    8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10    6    4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603209">
        <w:rPr>
          <w:rFonts w:ascii="Courier New" w:eastAsia="Times New Roman" w:hAnsi="Courier New" w:cs="Courier New"/>
          <w:sz w:val="20"/>
          <w:szCs w:val="20"/>
        </w:rPr>
        <w:t>div_As</w:t>
      </w:r>
      <w:proofErr w:type="spellEnd"/>
      <w:r w:rsidRPr="00603209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0.50000   1.00000   2.00000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2.50000   1.50000   1.00000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603209">
        <w:rPr>
          <w:rFonts w:ascii="Courier New" w:eastAsia="Times New Roman" w:hAnsi="Courier New" w:cs="Courier New"/>
          <w:sz w:val="20"/>
          <w:szCs w:val="20"/>
        </w:rPr>
        <w:t>add_As</w:t>
      </w:r>
      <w:proofErr w:type="spellEnd"/>
      <w:r w:rsidRPr="00603209">
        <w:rPr>
          <w:rFonts w:ascii="Courier New" w:eastAsia="Times New Roman" w:hAnsi="Courier New" w:cs="Courier New"/>
          <w:sz w:val="20"/>
          <w:szCs w:val="20"/>
        </w:rPr>
        <w:t xml:space="preserve"> =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3   4   6</w:t>
      </w:r>
    </w:p>
    <w:p w:rsidR="00603209" w:rsidRPr="00603209" w:rsidRDefault="00603209" w:rsidP="006032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03209">
        <w:rPr>
          <w:rFonts w:ascii="Courier New" w:eastAsia="Times New Roman" w:hAnsi="Courier New" w:cs="Courier New"/>
          <w:sz w:val="20"/>
          <w:szCs w:val="20"/>
        </w:rPr>
        <w:t xml:space="preserve">   7   5   4</w:t>
      </w:r>
    </w:p>
    <w:p w:rsidR="00603209" w:rsidRDefault="00603209"/>
    <w:sectPr w:rsidR="006032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2D51"/>
    <w:rsid w:val="001A1A0D"/>
    <w:rsid w:val="00603209"/>
    <w:rsid w:val="007D2D51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DC8833-7CD4-4538-895F-B204FADCE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032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086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07</Words>
  <Characters>1182</Characters>
  <Application>Microsoft Office Word</Application>
  <DocSecurity>0</DocSecurity>
  <Lines>9</Lines>
  <Paragraphs>2</Paragraphs>
  <ScaleCrop>false</ScaleCrop>
  <Company/>
  <LinksUpToDate>false</LinksUpToDate>
  <CharactersWithSpaces>1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3</cp:revision>
  <dcterms:created xsi:type="dcterms:W3CDTF">2017-12-01T06:53:00Z</dcterms:created>
  <dcterms:modified xsi:type="dcterms:W3CDTF">2017-12-01T06:59:00Z</dcterms:modified>
</cp:coreProperties>
</file>